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65" r:id="rId3"/>
    <p:sldId id="267" r:id="rId4"/>
    <p:sldId id="268" r:id="rId5"/>
    <p:sldId id="273" r:id="rId6"/>
    <p:sldId id="275" r:id="rId7"/>
    <p:sldId id="269" r:id="rId8"/>
    <p:sldId id="276" r:id="rId9"/>
    <p:sldId id="277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3066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55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67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869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57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04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5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67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86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85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pPr/>
              <a:t>2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4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" y="0"/>
            <a:ext cx="913074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390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21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Relationship Id="rId1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0.e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5.e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jpeg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214414" y="1928808"/>
            <a:ext cx="6786610" cy="642942"/>
          </a:xfrm>
          <a:prstGeom prst="rect">
            <a:avLst/>
          </a:prstGeom>
          <a:solidFill>
            <a:srgbClr val="00B050"/>
          </a:solidFill>
        </p:spPr>
        <p:txBody>
          <a:bodyPr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ỆN</a:t>
            </a:r>
            <a:r>
              <a:rPr kumimoji="0" lang="en-US" altLang="en-US" sz="3600" b="1" i="0" u="none" strike="noStrike" kern="1200" cap="none" spc="0" normalizeH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ẬP GÓC NỘI TIẾ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142858"/>
            <a:ext cx="2687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Kiến thức cần nhớ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557783"/>
            <a:ext cx="5842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27084" y="1059410"/>
            <a:ext cx="16859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là góc nội tiếp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1526485"/>
            <a:ext cx="3022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1000" y="1988150"/>
            <a:ext cx="5476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Trong một đường tròn, số đo của góc nội tiếp bằng nửa số đo của cung bị chắ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7159" y="2634435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 quả:</a:t>
            </a: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28728" y="2634435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rong một đường tròn: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68" y="642925"/>
            <a:ext cx="1785950" cy="1921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286644" y="2364182"/>
          <a:ext cx="1431948" cy="49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2364182"/>
                        <a:ext cx="1431948" cy="493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254" y="2857502"/>
            <a:ext cx="1885972" cy="1951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7158" y="4643452"/>
          <a:ext cx="23923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643452"/>
                        <a:ext cx="23923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57488" y="3000378"/>
            <a:ext cx="1860037" cy="178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86116" y="4643438"/>
          <a:ext cx="1225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643438"/>
                        <a:ext cx="1225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201970" y="4500576"/>
          <a:ext cx="1395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970" y="4500576"/>
                        <a:ext cx="13954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971518" y="2857502"/>
            <a:ext cx="1958200" cy="1710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000359" y="2869969"/>
            <a:ext cx="1714781" cy="1844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453313" y="4643438"/>
          <a:ext cx="1035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643438"/>
                        <a:ext cx="1035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42910" y="1103313"/>
          <a:ext cx="527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103313"/>
                        <a:ext cx="527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527283" y="1071552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857488" y="785800"/>
          <a:ext cx="843292" cy="101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20" imgW="177480" imgH="253800" progId="Equation.DSMT4">
                  <p:embed/>
                </p:oleObj>
              </mc:Choice>
              <mc:Fallback>
                <p:oleObj name="Equation" r:id="rId20" imgW="17748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785800"/>
                        <a:ext cx="843292" cy="101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143240" y="714362"/>
            <a:ext cx="2786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 A nằm trên đường trò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143240" y="1428742"/>
            <a:ext cx="4286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B, AC chứa hai dây cung của đường trò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33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  <p:bldP spid="19" grpId="0"/>
      <p:bldP spid="20" grpId="0"/>
      <p:bldP spid="11" grpId="0"/>
      <p:bldP spid="17" grpId="0"/>
      <p:bldP spid="22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93992" y="895350"/>
            <a:ext cx="8245208" cy="136897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tâm O, đường kính AB và S là một điểm nằm bên ngoài đường tròn. SA và SB lần lượt cắt đường tròn tại M, N. Gọi H là giao điểm của BM và AN. Chứng minh SH vuông góc với AB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28860" y="1928808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28597" y="2285998"/>
            <a:ext cx="13573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1587479" y="2285998"/>
          <a:ext cx="2127265" cy="37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479" y="2285998"/>
                        <a:ext cx="2127265" cy="37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71538" y="2631046"/>
            <a:ext cx="3643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Góc nội tiếp chắn nửa đường tròn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596" y="2928940"/>
            <a:ext cx="3143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đó: AN 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SB;  BM 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A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8596" y="3214692"/>
            <a:ext cx="5429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∆SAB có: </a:t>
            </a:r>
          </a:p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AN và BM là hai đường cao cắt nhau tại H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8596" y="3782807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H là trực tâm của ∆SA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8596" y="4131244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SH  AB (đpcm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92915" y="1500180"/>
            <a:ext cx="2679613" cy="3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ounded Rectangular Callout 16"/>
          <p:cNvSpPr/>
          <p:nvPr/>
        </p:nvSpPr>
        <p:spPr>
          <a:xfrm>
            <a:off x="428596" y="2000246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0034" y="3429006"/>
            <a:ext cx="535785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 nội tiếp chắn nửa đường tròn là góc vuông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73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5" grpId="0"/>
      <p:bldP spid="18" grpId="0"/>
      <p:bldP spid="18" grpId="1"/>
      <p:bldP spid="19" grpId="0"/>
      <p:bldP spid="19" grpId="1"/>
      <p:bldP spid="10" grpId="0"/>
      <p:bldP spid="10" grpId="1"/>
      <p:bldP spid="12" grpId="0"/>
      <p:bldP spid="12" grpId="1"/>
      <p:bldP spid="13" grpId="0"/>
      <p:bldP spid="13" grpId="1"/>
      <p:bldP spid="14" grpId="0"/>
      <p:bldP spid="14" grpId="1"/>
      <p:bldP spid="16" grpId="0"/>
      <p:bldP spid="16" grpId="1"/>
      <p:bldP spid="17" grpId="0" animBg="1"/>
      <p:bldP spid="17" grpId="1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hai đường tròn bằng nhau (O) và (O’) cắt nhau tại A và B. Vẽ đường thẳng qua A cắt (O) tại M và cắt (O’) tại N (A nằm giữa M và N). Hỏi MBN là tam giác gì? Tại sao?  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857370"/>
            <a:ext cx="3898787" cy="238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1" name="Straight Connector 30"/>
          <p:cNvCxnSpPr/>
          <p:nvPr/>
        </p:nvCxnSpPr>
        <p:spPr>
          <a:xfrm flipV="1">
            <a:off x="6357950" y="2500312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357950" y="3143254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72330" y="2500312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7072330" y="3143254"/>
            <a:ext cx="714380" cy="6429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428860" y="185737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làm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71472" y="2214560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 giác AOBO’ có: OA = OB = O’A = O’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428728" y="2488170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OBO’ là hình thoi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428728" y="2845371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857356" y="2830143"/>
          <a:ext cx="128588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830143"/>
                        <a:ext cx="128588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714744" y="2857513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71472" y="3170969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1944689" y="3102715"/>
          <a:ext cx="1397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3102715"/>
                        <a:ext cx="1397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71472" y="3738577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(O’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29"/>
          <p:cNvGraphicFramePr>
            <a:graphicFrameLocks noChangeAspect="1"/>
          </p:cNvGraphicFramePr>
          <p:nvPr/>
        </p:nvGraphicFramePr>
        <p:xfrm>
          <a:off x="2005014" y="3670312"/>
          <a:ext cx="1452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4" y="3670312"/>
                        <a:ext cx="14525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3714744" y="3214703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714744" y="3786207"/>
            <a:ext cx="50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3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28596" y="4202682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(1); (2); (3) suy ra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2679700" y="4203796"/>
          <a:ext cx="1212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203796"/>
                        <a:ext cx="1212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28596" y="4559872"/>
            <a:ext cx="4786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∆MBN cân tại B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ounded Rectangular Callout 54"/>
          <p:cNvSpPr/>
          <p:nvPr/>
        </p:nvSpPr>
        <p:spPr>
          <a:xfrm>
            <a:off x="285720" y="2143122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71472" y="4214824"/>
            <a:ext cx="65722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óc nội tiếp (nhỏ hơn hoặc bằng 90</a:t>
            </a:r>
            <a:r>
              <a:rPr lang="en-US" b="1" i="1" baseline="30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có số đo bằng nửa số đo của góc ở tâm cùng chắn một cung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5" grpId="0"/>
      <p:bldP spid="45" grpId="1"/>
      <p:bldP spid="46" grpId="0"/>
      <p:bldP spid="46" grpId="1"/>
      <p:bldP spid="48" grpId="0"/>
      <p:bldP spid="48" grpId="1"/>
      <p:bldP spid="50" grpId="0"/>
      <p:bldP spid="50" grpId="1"/>
      <p:bldP spid="51" grpId="0"/>
      <p:bldP spid="51" grpId="1"/>
      <p:bldP spid="52" grpId="0"/>
      <p:bldP spid="52" grpId="1"/>
      <p:bldP spid="54" grpId="0"/>
      <p:bldP spid="54" grpId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(O) và một điểm M cố định không nằm trên đường tròn. Qua M kẻ hai đường thẳng: Đường thẳng thứ nhất cắt (O) tại A và B, đường thẳng thứ hai cắt (O) tại C và D. Chứng minh MA.MB = MC.MD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67000" y="1957685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tích: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47548" y="2387084"/>
            <a:ext cx="3281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.MB = MC.MD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2551093" y="2714626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>
            <a:off x="2551093" y="3500444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1628"/>
              </p:ext>
            </p:extLst>
          </p:nvPr>
        </p:nvGraphicFramePr>
        <p:xfrm>
          <a:off x="2070067" y="2928940"/>
          <a:ext cx="12271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67" y="2928940"/>
                        <a:ext cx="12271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743075" y="3846523"/>
          <a:ext cx="18430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46523"/>
                        <a:ext cx="184308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Up Arrow 29"/>
          <p:cNvSpPr/>
          <p:nvPr/>
        </p:nvSpPr>
        <p:spPr>
          <a:xfrm>
            <a:off x="2508242" y="4214824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000100" y="4572014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72014"/>
                        <a:ext cx="1460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860673" y="4572000"/>
          <a:ext cx="1354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3" y="4572000"/>
                        <a:ext cx="13541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214942" y="1988104"/>
            <a:ext cx="3500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TH1: M nằm trong đường tròn (O)</a:t>
            </a: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929322" y="2143122"/>
            <a:ext cx="2822767" cy="28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4" name="Straight Connector 33"/>
          <p:cNvCxnSpPr/>
          <p:nvPr/>
        </p:nvCxnSpPr>
        <p:spPr>
          <a:xfrm flipV="1">
            <a:off x="6572264" y="2500312"/>
            <a:ext cx="785818" cy="21431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194054" y="4174916"/>
            <a:ext cx="2214578" cy="15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5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  <p:bldP spid="23" grpId="0" animBg="1"/>
      <p:bldP spid="25" grpId="0" animBg="1"/>
      <p:bldP spid="30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93992" y="895351"/>
            <a:ext cx="8245208" cy="10334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đường tròn (O) và một điểm M cố định không nằm trên đường tròn. Qua M kẻ hai đường thẳng. Đường thẳng thứ nhất cắt (O) tại A và B. Đường thẳng thứ hai cắt (O) tại C và D. Chứng minh MA.MB = MC.MD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00628" y="1988104"/>
            <a:ext cx="371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TH2: M nằm ngoài đường tròn (O)</a:t>
            </a: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2285998"/>
            <a:ext cx="4457713" cy="259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Rounded Rectangular Callout 27"/>
          <p:cNvSpPr/>
          <p:nvPr/>
        </p:nvSpPr>
        <p:spPr>
          <a:xfrm>
            <a:off x="285720" y="2357436"/>
            <a:ext cx="5500726" cy="214314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Ở bài tập trên chúng ta đã sử dụng nội dung hệ quả nào của góc nội tiếp ?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71472" y="4143386"/>
            <a:ext cx="535785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ác góc nội tiếp cùng chắn một cung hoặc chắn các cung bằng nhau thì bằng nhau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67000" y="1857370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 tích: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47548" y="2286769"/>
            <a:ext cx="3281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.MB = MC.MD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Up Arrow 11"/>
          <p:cNvSpPr/>
          <p:nvPr/>
        </p:nvSpPr>
        <p:spPr>
          <a:xfrm>
            <a:off x="2551093" y="2614311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>
            <a:off x="2551093" y="3400129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1628"/>
              </p:ext>
            </p:extLst>
          </p:nvPr>
        </p:nvGraphicFramePr>
        <p:xfrm>
          <a:off x="2070067" y="2828625"/>
          <a:ext cx="12271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67" y="2828625"/>
                        <a:ext cx="12271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741488" y="3757613"/>
          <a:ext cx="18446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6" imgW="1104840" imgH="177480" progId="Equation.DSMT4">
                  <p:embed/>
                </p:oleObj>
              </mc:Choice>
              <mc:Fallback>
                <p:oleObj name="Equation" r:id="rId6" imgW="11048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57613"/>
                        <a:ext cx="184467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/>
          <p:cNvSpPr/>
          <p:nvPr/>
        </p:nvSpPr>
        <p:spPr>
          <a:xfrm>
            <a:off x="2508242" y="4114509"/>
            <a:ext cx="228600" cy="272534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54058"/>
              </p:ext>
            </p:extLst>
          </p:nvPr>
        </p:nvGraphicFramePr>
        <p:xfrm>
          <a:off x="1211263" y="4451350"/>
          <a:ext cx="1038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451350"/>
                        <a:ext cx="10382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816225" y="4500576"/>
          <a:ext cx="1438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00576"/>
                        <a:ext cx="1438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5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8" grpId="0" animBg="1"/>
      <p:bldP spid="28" grpId="1" animBg="1"/>
      <p:bldP spid="29" grpId="0" animBg="1"/>
      <p:bldP spid="10" grpId="0"/>
      <p:bldP spid="10" grpId="1"/>
      <p:bldP spid="11" grpId="0"/>
      <p:bldP spid="11" grpId="1"/>
      <p:bldP spid="12" grpId="0" animBg="1"/>
      <p:bldP spid="12" grpId="1" animBg="1"/>
      <p:bldP spid="13" grpId="0" animBg="1"/>
      <p:bldP spid="13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3992" y="895351"/>
            <a:ext cx="5121016" cy="167639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4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 chiếc cầu được thiết kế như hình vẽ bên. Có độ dài AB = 40m, chiều cao MK = 3m. Hãy tính bán kính của đường tròn chứa cung AMB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IMG_05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88417" y="1049826"/>
            <a:ext cx="3355583" cy="3022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31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93992" y="895351"/>
            <a:ext cx="5121016" cy="167639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4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 chiếc cầu được thiết kế như hình vẽ bên. Có độ dài AB = 40m, chiều cao MK = 3m. Hãy tính bán kính của đường tròn chứa cung AMB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360218" y="514350"/>
            <a:ext cx="1544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2000" b="1">
              <a:solidFill>
                <a:schemeClr val="bg1"/>
              </a:solidFill>
              <a:latin typeface=".VnSouthern" pitchFamily="34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 TẬP GÓC NỘI TIẾP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4593" y="1504967"/>
            <a:ext cx="29051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453353" y="1933595"/>
            <a:ext cx="5000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m</a:t>
            </a:r>
            <a:endParaRPr lang="vi-VN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10543" y="2362223"/>
            <a:ext cx="6334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 m</a:t>
            </a:r>
            <a:endParaRPr lang="vi-VN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38973" y="2362223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 m</a:t>
            </a:r>
            <a:endParaRPr lang="vi-VN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6453221" y="1862157"/>
            <a:ext cx="1000132" cy="50006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5845998" y="2969446"/>
            <a:ext cx="2214578" cy="10001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143108" y="2000246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2910" y="2428874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 MN = 2R là đường kính của (O)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2910" y="2714626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 MN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 tại K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2910" y="3000378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K là trung điểm của AB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42910" y="3286130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K = KB = 20m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42910" y="3559740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                        (góc nội tiếp chắn nửa đường tròn)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42910" y="3857634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∆AMN vuông tại A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42910" y="4131244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K</a:t>
            </a:r>
            <a:r>
              <a:rPr lang="en-US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MK.NK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2910" y="4416996"/>
            <a:ext cx="27146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KN = 20</a:t>
            </a:r>
            <a:r>
              <a:rPr lang="en-US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: 3 =        (m)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86615" y="3529835"/>
          <a:ext cx="1227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615" y="3529835"/>
                        <a:ext cx="12271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383842" y="4338666"/>
          <a:ext cx="402208" cy="5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42" y="4338666"/>
                        <a:ext cx="402208" cy="5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214678" y="4416996"/>
            <a:ext cx="4643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R = (3 +         ): 2 =        (m) ≈ 68,2 (m) 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429124" y="4338654"/>
          <a:ext cx="401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338654"/>
                        <a:ext cx="4016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57818" y="4357700"/>
          <a:ext cx="401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357700"/>
                        <a:ext cx="4016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/>
          <p:cNvSpPr/>
          <p:nvPr/>
        </p:nvSpPr>
        <p:spPr>
          <a:xfrm rot="10800000">
            <a:off x="6413313" y="2005033"/>
            <a:ext cx="2143140" cy="642942"/>
          </a:xfrm>
          <a:prstGeom prst="arc">
            <a:avLst>
              <a:gd name="adj1" fmla="val 11154263"/>
              <a:gd name="adj2" fmla="val 21510091"/>
            </a:avLst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TextBox 26"/>
          <p:cNvSpPr txBox="1"/>
          <p:nvPr/>
        </p:nvSpPr>
        <p:spPr>
          <a:xfrm>
            <a:off x="6953287" y="2625950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0 m</a:t>
            </a:r>
            <a:endParaRPr lang="vi-VN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27" descr="IMG_0521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15206" y="500048"/>
            <a:ext cx="1641136" cy="100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31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5" grpId="0"/>
      <p:bldP spid="26" grpId="0" animBg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04800" y="233362"/>
            <a:ext cx="85344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TỰ LUYỆN</a:t>
            </a:r>
            <a:endParaRPr lang="en-US" sz="2400" b="1" smtClean="0">
              <a:solidFill>
                <a:srgbClr val="FFFF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93992" y="609599"/>
            <a:ext cx="7835660" cy="96201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∆1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hai đường tròn (O) và (O’) cắt nhau tại A và B. Vẽ các đường kính AC và AD của hai đường tròn. Chứng minh rằng ba điểm C, B, D thẳng hàng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71472" y="1538293"/>
            <a:ext cx="7835660" cy="96201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∆2.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 đường tròn tâm O đường kính AB, lấy điểm M (khác A và B). Vẽ tiếp tuyến của (O) tại A. Đường thẳng BM cắt tiếp tuyến đó tại C. Chứng minh rằng ta luôn có: MA</a:t>
            </a:r>
            <a:r>
              <a:rPr lang="en-US" sz="2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MB.MC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28860" y="2533674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ớng dẫn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36" y="2214560"/>
            <a:ext cx="2281394" cy="247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71473" y="2890864"/>
            <a:ext cx="13573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(O) có: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714480" y="2890864"/>
          <a:ext cx="1063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890864"/>
                        <a:ext cx="1063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14612" y="2918234"/>
            <a:ext cx="3643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Góc nội tiếp chắn nửa đường tròn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472" y="3248054"/>
            <a:ext cx="3143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đó: AM </a:t>
            </a:r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BC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1472" y="3533806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∆ABC vuông tại A có AM là đường cao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1472" y="3878854"/>
            <a:ext cx="5429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M</a:t>
            </a:r>
            <a:r>
              <a:rPr lang="en-US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MB.MC  (đpcm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2</TotalTime>
  <Words>927</Words>
  <Application>Microsoft Office PowerPoint</Application>
  <PresentationFormat>On-screen Show (16:9)</PresentationFormat>
  <Paragraphs>8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.VnSouthern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SUNG</dc:creator>
  <cp:lastModifiedBy>Admin</cp:lastModifiedBy>
  <cp:revision>117</cp:revision>
  <dcterms:created xsi:type="dcterms:W3CDTF">2020-03-15T10:05:02Z</dcterms:created>
  <dcterms:modified xsi:type="dcterms:W3CDTF">2020-03-28T06:20:55Z</dcterms:modified>
</cp:coreProperties>
</file>